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  <p:sldMasterId id="2147483869" r:id="rId2"/>
    <p:sldMasterId id="2147483879" r:id="rId3"/>
    <p:sldMasterId id="2147483891" r:id="rId4"/>
    <p:sldMasterId id="2147483901" r:id="rId5"/>
    <p:sldMasterId id="2147483913" r:id="rId6"/>
    <p:sldMasterId id="2147483925" r:id="rId7"/>
  </p:sldMasterIdLst>
  <p:notesMasterIdLst>
    <p:notesMasterId r:id="rId26"/>
  </p:notesMasterIdLst>
  <p:sldIdLst>
    <p:sldId id="290" r:id="rId8"/>
    <p:sldId id="279" r:id="rId9"/>
    <p:sldId id="291" r:id="rId10"/>
    <p:sldId id="281" r:id="rId11"/>
    <p:sldId id="292" r:id="rId12"/>
    <p:sldId id="283" r:id="rId13"/>
    <p:sldId id="306" r:id="rId14"/>
    <p:sldId id="294" r:id="rId15"/>
    <p:sldId id="295" r:id="rId16"/>
    <p:sldId id="296" r:id="rId17"/>
    <p:sldId id="298" r:id="rId18"/>
    <p:sldId id="300" r:id="rId19"/>
    <p:sldId id="302" r:id="rId20"/>
    <p:sldId id="303" r:id="rId21"/>
    <p:sldId id="304" r:id="rId22"/>
    <p:sldId id="305" r:id="rId23"/>
    <p:sldId id="289" r:id="rId24"/>
    <p:sldId id="29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68" d="100"/>
          <a:sy n="68" d="100"/>
        </p:scale>
        <p:origin x="-822" y="-22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53DD88-0042-4FED-9054-9C55DF39B559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AA8C7F-1687-4D06-BE45-90D0DEF9D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83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10582" y="-7938"/>
            <a:ext cx="12225868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76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76" y="4050835"/>
            <a:ext cx="776895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D51243-7015-4EC0-880D-EE6F7A3F369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820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1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0A1E1-041B-4C7B-983A-481C62070C35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52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1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100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9C0FFA-6A12-44E4-8424-75BCF3C9BBB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54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10803-6C03-41B9-AA17-A8F379B984F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62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1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792276-ED7D-4178-9659-C9A6B6C4F01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5842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48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8D831-7101-4F10-816F-9A58D8DB417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019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1BC66-34D2-49F4-8491-1D07F9D2CA83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7765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045A5-9C4D-4AB9-A525-456D5A6AE28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388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9748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8358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9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021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64CA7-FEE7-4AD6-94A1-172BC9ACD48C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419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3797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6992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9494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7194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1365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0847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50035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544"/>
            <a:ext cx="112776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3444904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508000" y="1676400"/>
            <a:ext cx="112776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40633" y="2947087"/>
            <a:ext cx="115824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2700871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4527448"/>
            <a:ext cx="8463620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FDC8-C482-4569-BACA-074BDC9AC28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3259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406400" y="5410200"/>
            <a:ext cx="114808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75259" y="666750"/>
            <a:ext cx="57207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6193367" y="666750"/>
            <a:ext cx="5722988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75259" y="1316039"/>
            <a:ext cx="5720741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6198307" y="1316039"/>
            <a:ext cx="571804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972800" y="6477000"/>
            <a:ext cx="1016000" cy="246888"/>
          </a:xfrm>
        </p:spPr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85800" y="601993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85800" y="5849250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09600" y="5486400"/>
            <a:ext cx="112776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609603" y="609600"/>
            <a:ext cx="4011084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766733" y="609600"/>
            <a:ext cx="7120467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4673600" y="616634"/>
            <a:ext cx="67056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508000" y="4993760"/>
            <a:ext cx="78232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508000" y="5533218"/>
            <a:ext cx="78232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549277"/>
            <a:ext cx="2438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549277"/>
            <a:ext cx="83312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247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546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9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631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4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F843E-FCF6-4686-9301-420EC7EF0488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9641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0127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79278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7400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4298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5911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65920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5555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71541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59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19640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246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11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53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53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45D5A-3EAF-4189-9B16-D58B1D95F41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748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8545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7333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63157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3297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82807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5016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2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976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9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6191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17599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7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227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6F7AD-D6BE-4B51-A921-5EBC3EBD59E4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807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24200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1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1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750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52384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07821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04204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8462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2252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94356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9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60788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772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0448-046B-4E4E-829C-7DA95A9B52EF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32873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6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2213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37248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1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1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80718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45509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8648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37792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9344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1808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083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3" y="514925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1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ACFA6-763B-4EAC-897E-1F87DDFB1CF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325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8" y="609600"/>
            <a:ext cx="8463619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8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B37F-890A-4987-A900-05870847BAE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0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1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6"/>
          <p:cNvGrpSpPr>
            <a:grpSpLocks/>
          </p:cNvGrpSpPr>
          <p:nvPr/>
        </p:nvGrpSpPr>
        <p:grpSpPr bwMode="auto">
          <a:xfrm>
            <a:off x="-10582" y="-7938"/>
            <a:ext cx="12225868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7171" name="Title Placeholder 1"/>
          <p:cNvSpPr>
            <a:spLocks noGrp="1"/>
          </p:cNvSpPr>
          <p:nvPr>
            <p:ph type="title"/>
          </p:nvPr>
        </p:nvSpPr>
        <p:spPr bwMode="auto">
          <a:xfrm>
            <a:off x="812816" y="609600"/>
            <a:ext cx="84645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12816" y="2160593"/>
            <a:ext cx="8464551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7252" y="6042158"/>
            <a:ext cx="9122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042158"/>
            <a:ext cx="61637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3667" y="6042158"/>
            <a:ext cx="68368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221F54-844D-4906-97F9-0C5EC115A8F0}" type="slidenum">
              <a:rPr lang="en-US" altLang="en-US">
                <a:solidFill>
                  <a:srgbClr val="90C226"/>
                </a:solidFill>
                <a:latin typeface=".VnTime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90C226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57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3200"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48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11395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079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1031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6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8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133"/>
            <a:ext cx="1016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1031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811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48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11395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319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F0197-A669-4ADE-B123-DEA4C29DC9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48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4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B25FA0-C4E2-4FF9-89BB-42A05EE66CD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791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2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2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2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456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1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999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.svg"/><Relationship Id="rId5" Type="http://schemas.openxmlformats.org/officeDocument/2006/relationships/image" Target="../media/image7.png"/><Relationship Id="rId4" Type="http://schemas.openxmlformats.org/officeDocument/2006/relationships/image" Target="../media/image3.sv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27.wmf"/><Relationship Id="rId4" Type="http://schemas.openxmlformats.org/officeDocument/2006/relationships/image" Target="../media/image16.jp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Layout" Target="../slideLayouts/slideLayout68.xml"/><Relationship Id="rId7" Type="http://schemas.openxmlformats.org/officeDocument/2006/relationships/image" Target="../media/image30.png"/><Relationship Id="rId12" Type="http://schemas.openxmlformats.org/officeDocument/2006/relationships/image" Target="../media/image35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2.xml"/><Relationship Id="rId11" Type="http://schemas.openxmlformats.org/officeDocument/2006/relationships/image" Target="../media/image34.png"/><Relationship Id="rId5" Type="http://schemas.openxmlformats.org/officeDocument/2006/relationships/image" Target="../media/image29.png"/><Relationship Id="rId10" Type="http://schemas.openxmlformats.org/officeDocument/2006/relationships/slide" Target="slide4.xml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microsoft.com/office/2007/relationships/hdphoto" Target="../media/hdphoto2.wdp"/><Relationship Id="rId3" Type="http://schemas.microsoft.com/office/2007/relationships/media" Target="../media/media3.mp3"/><Relationship Id="rId7" Type="http://schemas.openxmlformats.org/officeDocument/2006/relationships/image" Target="../media/image36.jpeg"/><Relationship Id="rId12" Type="http://schemas.openxmlformats.org/officeDocument/2006/relationships/image" Target="../media/image39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8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74.xml"/><Relationship Id="rId15" Type="http://schemas.openxmlformats.org/officeDocument/2006/relationships/image" Target="../media/image29.png"/><Relationship Id="rId10" Type="http://schemas.openxmlformats.org/officeDocument/2006/relationships/image" Target="../media/image38.png"/><Relationship Id="rId4" Type="http://schemas.openxmlformats.org/officeDocument/2006/relationships/audio" Target="../media/media3.mp3"/><Relationship Id="rId9" Type="http://schemas.openxmlformats.org/officeDocument/2006/relationships/image" Target="../media/image37.jpg"/><Relationship Id="rId1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13" Type="http://schemas.openxmlformats.org/officeDocument/2006/relationships/image" Target="../media/image40.png"/><Relationship Id="rId3" Type="http://schemas.microsoft.com/office/2007/relationships/media" Target="../media/media3.mp3"/><Relationship Id="rId7" Type="http://schemas.openxmlformats.org/officeDocument/2006/relationships/slide" Target="slide1.xml"/><Relationship Id="rId12" Type="http://schemas.microsoft.com/office/2007/relationships/hdphoto" Target="../media/hdphoto2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41.jpg"/><Relationship Id="rId11" Type="http://schemas.openxmlformats.org/officeDocument/2006/relationships/image" Target="../media/image39.png"/><Relationship Id="rId5" Type="http://schemas.openxmlformats.org/officeDocument/2006/relationships/slideLayout" Target="../slideLayouts/slideLayout74.xml"/><Relationship Id="rId10" Type="http://schemas.microsoft.com/office/2007/relationships/hdphoto" Target="../media/hdphoto1.wdp"/><Relationship Id="rId4" Type="http://schemas.openxmlformats.org/officeDocument/2006/relationships/audio" Target="../media/media3.mp3"/><Relationship Id="rId9" Type="http://schemas.openxmlformats.org/officeDocument/2006/relationships/image" Target="../media/image38.png"/><Relationship Id="rId1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13" Type="http://schemas.openxmlformats.org/officeDocument/2006/relationships/image" Target="../media/image40.png"/><Relationship Id="rId3" Type="http://schemas.microsoft.com/office/2007/relationships/media" Target="../media/media3.mp3"/><Relationship Id="rId7" Type="http://schemas.openxmlformats.org/officeDocument/2006/relationships/slide" Target="slide1.xml"/><Relationship Id="rId12" Type="http://schemas.microsoft.com/office/2007/relationships/hdphoto" Target="../media/hdphoto2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42.jpeg"/><Relationship Id="rId11" Type="http://schemas.openxmlformats.org/officeDocument/2006/relationships/image" Target="../media/image39.png"/><Relationship Id="rId5" Type="http://schemas.openxmlformats.org/officeDocument/2006/relationships/slideLayout" Target="../slideLayouts/slideLayout74.xml"/><Relationship Id="rId10" Type="http://schemas.microsoft.com/office/2007/relationships/hdphoto" Target="../media/hdphoto1.wdp"/><Relationship Id="rId4" Type="http://schemas.openxmlformats.org/officeDocument/2006/relationships/audio" Target="../media/media3.mp3"/><Relationship Id="rId9" Type="http://schemas.openxmlformats.org/officeDocument/2006/relationships/image" Target="../media/image38.png"/><Relationship Id="rId1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5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gif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11" Type="http://schemas.openxmlformats.org/officeDocument/2006/relationships/image" Target="../media/image15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6.jpg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2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48733" y="2169895"/>
            <a:ext cx="8198603" cy="1447209"/>
          </a:xfrm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ĐẾN VỚI TIẾT HỌC</a:t>
            </a:r>
            <a:endParaRPr lang="en-US" sz="5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9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54063" y="4526983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</a:t>
            </a:r>
            <a:endParaRPr lang="en-US" sz="28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5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807" y="145768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3" cy="1488402"/>
          </a:xfrm>
          <a:prstGeom prst="rect">
            <a:avLst/>
          </a:prstGeom>
        </p:spPr>
      </p:pic>
      <p:pic>
        <p:nvPicPr>
          <p:cNvPr id="6146" name="Picture 2" descr="Hoa Viền Trang Trí Hình ảnh | Định dạng hình ảnh AI 401016136|  vn.lovepik.com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7251" y="5656951"/>
            <a:ext cx="2694749" cy="1201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61902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31853" y="0"/>
            <a:ext cx="9214339" cy="3923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  <a:spcAft>
                <a:spcPts val="500"/>
              </a:spcAft>
              <a:tabLst>
                <a:tab pos="502920" algn="l"/>
                <a:tab pos="4996815" algn="l"/>
              </a:tabLst>
            </a:pP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Phiếu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học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2: </a:t>
            </a:r>
            <a:endParaRPr lang="en-US" sz="2400" dirty="0" smtClean="0">
              <a:solidFill>
                <a:srgbClr val="FF0000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mô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ả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L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ừ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HA TRANG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ằ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iệ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ê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ê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  L = {N; H; A; T; R; A; N; G}.	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Theo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hay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?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ếu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..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)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39827" y="4332781"/>
            <a:ext cx="799044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ặ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 L= {N; H; A; T; R; G}.	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{0; 1;2; 3; 4; 5; 6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 {n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49825"/>
              </p:ext>
            </p:extLst>
          </p:nvPr>
        </p:nvGraphicFramePr>
        <p:xfrm>
          <a:off x="3494990" y="5819437"/>
          <a:ext cx="40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27055" imgH="127055" progId="Equation.DSMT4">
                  <p:embed/>
                </p:oleObj>
              </mc:Choice>
              <mc:Fallback>
                <p:oleObj name="Equation" r:id="rId5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990" y="5819437"/>
                        <a:ext cx="4064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494990" y="5787939"/>
            <a:ext cx="1859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| n&lt; 7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65620" y="3923641"/>
            <a:ext cx="2487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667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67951" y="762003"/>
                <a:ext cx="8651632" cy="2436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UYỆN TẬP 2</a:t>
                </a:r>
              </a:p>
              <a:p>
                <a:pPr algn="ctr"/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iết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ệt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úng</a:t>
                </a:r>
                <a:endPara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A =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FF"/>
                        </a:solidFill>
                        <a:latin typeface="Cambria Math"/>
                        <a:ea typeface="Calibri"/>
                      </a:rPr>
                      <m:t>∈</m:t>
                    </m:r>
                  </m:oMath>
                </a14:m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FF"/>
                        </a:solidFill>
                        <a:latin typeface="Cambria Math"/>
                        <a:ea typeface="Calibri"/>
                      </a:rPr>
                      <m:t>ℕ</m:t>
                    </m:r>
                  </m:oMath>
                </a14:m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x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5}</a:t>
                </a: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   </a:t>
                </a:r>
                <a:r>
                  <a:rPr lang="nl-NL" sz="2400" b="1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B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=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FF"/>
                        </a:solidFill>
                        <a:latin typeface="Cambria Math"/>
                        <a:ea typeface="Calibri"/>
                      </a:rPr>
                      <m:t>∈</m:t>
                    </m:r>
                    <m:sSup>
                      <m:sSupPr>
                        <m:ctrlPr>
                          <a:rPr lang="nl-NL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ℕ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x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5}</a:t>
                </a:r>
                <a:endParaRPr lang="nl-NL" sz="2400" dirty="0">
                  <a:solidFill>
                    <a:srgbClr val="0000FF"/>
                  </a:solidFill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951" y="762003"/>
                <a:ext cx="8651632" cy="2436564"/>
              </a:xfrm>
              <a:prstGeom prst="rect">
                <a:avLst/>
              </a:prstGeom>
              <a:blipFill rotWithShape="1">
                <a:blip r:embed="rId4"/>
                <a:stretch>
                  <a:fillRect l="-1057" t="-2000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00665" y="3198567"/>
            <a:ext cx="8651632" cy="2436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A = </a:t>
            </a:r>
            <a:r>
              <a:rPr lang="nl-NL" sz="2400" dirty="0">
                <a:solidFill>
                  <a:srgbClr val="0000FF"/>
                </a:solidFill>
                <a:latin typeface="Times New Roman"/>
                <a:ea typeface="Calibri"/>
              </a:rPr>
              <a:t>{ </a:t>
            </a:r>
            <a:r>
              <a:rPr lang="nl-NL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0;1;2;3;4}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nl-NL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 </a:t>
            </a:r>
            <a:r>
              <a:rPr lang="nl-NL" sz="2400" b="1" dirty="0" smtClean="0">
                <a:solidFill>
                  <a:srgbClr val="0000FF"/>
                </a:solidFill>
                <a:latin typeface="Times New Roman"/>
                <a:ea typeface="Calibri"/>
              </a:rPr>
              <a:t>B</a:t>
            </a:r>
            <a:r>
              <a:rPr lang="nl-NL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 = </a:t>
            </a:r>
            <a:r>
              <a:rPr lang="nl-NL" sz="2400" dirty="0">
                <a:solidFill>
                  <a:srgbClr val="0000FF"/>
                </a:solidFill>
                <a:latin typeface="Times New Roman"/>
                <a:ea typeface="Calibri"/>
              </a:rPr>
              <a:t>{ </a:t>
            </a:r>
            <a:r>
              <a:rPr lang="en-US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1;2;3;4</a:t>
            </a:r>
            <a:r>
              <a:rPr lang="nl-NL" sz="2400" dirty="0" smtClean="0">
                <a:solidFill>
                  <a:srgbClr val="0000FF"/>
                </a:solidFill>
                <a:latin typeface="Times New Roman"/>
                <a:ea typeface="Calibri"/>
              </a:rPr>
              <a:t>}</a:t>
            </a:r>
            <a:endParaRPr lang="nl-NL" sz="2400" dirty="0">
              <a:solidFill>
                <a:srgbClr val="0000FF"/>
              </a:solidFill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9667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44394" y="445257"/>
                <a:ext cx="9003323" cy="2739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UYỆN TẬP 3</a:t>
                </a:r>
              </a:p>
              <a:p>
                <a:pPr algn="ctr"/>
                <a:endParaRPr lang="en-US" sz="32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ọi M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10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“?”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   5     ?   M ;    9    ?  M ;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ô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ả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94" y="445257"/>
                <a:ext cx="9003323" cy="2739211"/>
              </a:xfrm>
              <a:prstGeom prst="rect">
                <a:avLst/>
              </a:prstGeom>
              <a:blipFill rotWithShape="1">
                <a:blip r:embed="rId5"/>
                <a:stretch>
                  <a:fillRect l="-1016" t="-3118" r="-1557" b="-2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77108" y="2860942"/>
                <a:ext cx="8651632" cy="2436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a) A =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5   </a:t>
                </a:r>
                <a:r>
                  <a:rPr 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 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}</a:t>
                </a: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</a:t>
                </a:r>
                <a:r>
                  <a:rPr lang="nl-NL" sz="2400" b="1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B</a:t>
                </a:r>
                <a:r>
                  <a:rPr lang="nl-NL" sz="2400" dirty="0" smtClean="0">
                    <a:solidFill>
                      <a:srgbClr val="0000FF"/>
                    </a:solidFill>
                    <a:latin typeface="Times New Roman"/>
                    <a:ea typeface="Calibri"/>
                  </a:rPr>
                  <a:t> =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9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M </a:t>
                </a:r>
                <a:endParaRPr lang="nl-NL" sz="2400" dirty="0">
                  <a:solidFill>
                    <a:srgbClr val="0000FF"/>
                  </a:solidFill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108" y="2860942"/>
                <a:ext cx="8651632" cy="2436564"/>
              </a:xfrm>
              <a:prstGeom prst="rect">
                <a:avLst/>
              </a:prstGeom>
              <a:blipFill rotWithShape="1">
                <a:blip r:embed="rId6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14506"/>
              </p:ext>
            </p:extLst>
          </p:nvPr>
        </p:nvGraphicFramePr>
        <p:xfrm>
          <a:off x="5938013" y="2157526"/>
          <a:ext cx="308043" cy="30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8013" y="2157526"/>
                        <a:ext cx="308043" cy="30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67981"/>
              </p:ext>
            </p:extLst>
          </p:nvPr>
        </p:nvGraphicFramePr>
        <p:xfrm>
          <a:off x="6091273" y="4180816"/>
          <a:ext cx="309563" cy="29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73" y="4180816"/>
                        <a:ext cx="309563" cy="29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543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15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xmlns="" id="{E8D374EF-932E-44AE-89AA-58D9CB19E58E}"/>
              </a:ext>
            </a:extLst>
          </p:cNvPr>
          <p:cNvSpPr/>
          <p:nvPr/>
        </p:nvSpPr>
        <p:spPr>
          <a:xfrm>
            <a:off x="4" y="319855"/>
            <a:ext cx="5717295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49" y="1227456"/>
            <a:ext cx="1691611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49" y="3130878"/>
            <a:ext cx="1691611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49" y="4992808"/>
            <a:ext cx="1691611" cy="1661758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8" y="1000951"/>
            <a:ext cx="4540103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Sóc</a:t>
            </a:r>
            <a:r>
              <a:rPr lang="en-US" sz="54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nâu</a:t>
            </a:r>
            <a:r>
              <a:rPr lang="en-US" sz="54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hạt</a:t>
            </a:r>
            <a:r>
              <a:rPr lang="en-US" sz="54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dẻ</a:t>
            </a:r>
            <a:endParaRPr lang="en-US" sz="5400" b="1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54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475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8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816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731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68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545" y="4375734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61" y="3224521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89" y="4864456"/>
            <a:ext cx="2202875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8" y="1370180"/>
            <a:ext cx="4468091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56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56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71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11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813" y="633226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813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69" y="4481684"/>
            <a:ext cx="392515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28" y="4456093"/>
            <a:ext cx="410009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34"/>
            <a:ext cx="408300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33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339"/>
            <a:ext cx="2202875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8" y="1370180"/>
            <a:ext cx="4468091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56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9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46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18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79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2" y="485365"/>
            <a:ext cx="65815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CHĂM CHỈ”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618"/>
            <a:ext cx="439189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3" y="4270662"/>
            <a:ext cx="439189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55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31" y="2755754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89" y="4864456"/>
            <a:ext cx="2202875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8" y="1370180"/>
            <a:ext cx="4468091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56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56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46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5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71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15816" y="1107772"/>
            <a:ext cx="10769600" cy="429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) -Biết lấy ví dụ về tập hợp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ắm được hai cách viết tập hợp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Vận dụng hoàn thành các bài tập: 1.31-SGK-tr20; </a:t>
            </a:r>
            <a:r>
              <a:rPr lang="pt-BR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bài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1.4 và 1.5- SGKtr8. </a:t>
            </a:r>
            <a:endParaRPr lang="en-US" sz="2400" b="1" dirty="0">
              <a:latin typeface="Times New Roman"/>
              <a:ea typeface="Calibri"/>
            </a:endParaRP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Xem trước 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“§ 2: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Cho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32 567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. Viết các số 18, 24 bằng số La Mã.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22737" y="-389175"/>
            <a:ext cx="109728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12107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s://hinhanhdephd.com/wp-content/uploads/2016/11/Background-Powerpoint-dep-nhat-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7043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135971" y="2134337"/>
            <a:ext cx="7133443" cy="2226647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8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r>
              <a:rPr lang="en-US" sz="8000" b="1" dirty="0">
                <a:solidFill>
                  <a:srgbClr val="0000FF"/>
                </a:solidFill>
                <a:latin typeface="Times New Roman"/>
                <a:ea typeface="Times New Roman"/>
              </a:rPr>
              <a:t> 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23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4"/>
            <a:ext cx="1076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048000" y="1690255"/>
            <a:ext cx="7112000" cy="2743200"/>
            <a:chOff x="2286000" y="1690255"/>
            <a:chExt cx="5334000" cy="2743200"/>
          </a:xfrm>
        </p:grpSpPr>
        <p:sp>
          <p:nvSpPr>
            <p:cNvPr id="3" name="Oval 2"/>
            <p:cNvSpPr/>
            <p:nvPr/>
          </p:nvSpPr>
          <p:spPr>
            <a:xfrm>
              <a:off x="2286000" y="1690255"/>
              <a:ext cx="4343400" cy="2743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S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 rot="19681012">
              <a:off x="2314001" y="1953202"/>
              <a:ext cx="3167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oa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038600" y="2362200"/>
              <a:ext cx="32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58532" y="3082637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ảo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5878" y="3551229"/>
              <a:ext cx="4194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…………….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8432800" y="2057400"/>
            <a:ext cx="8128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245600" y="1595735"/>
            <a:ext cx="4275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44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515716" y="2094702"/>
            <a:ext cx="7366837" cy="1219200"/>
            <a:chOff x="1151472" y="3187501"/>
            <a:chExt cx="6552728" cy="914400"/>
          </a:xfrm>
        </p:grpSpPr>
        <p:sp>
          <p:nvSpPr>
            <p:cNvPr id="5" name="Pentagon 4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6" name="Pentagon 5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Diamond 6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1"/>
          <p:cNvGrpSpPr/>
          <p:nvPr/>
        </p:nvGrpSpPr>
        <p:grpSpPr>
          <a:xfrm>
            <a:off x="2512711" y="3325405"/>
            <a:ext cx="6552728" cy="1219200"/>
            <a:chOff x="1151472" y="3187501"/>
            <a:chExt cx="6552728" cy="914400"/>
          </a:xfrm>
        </p:grpSpPr>
        <p:sp>
          <p:nvSpPr>
            <p:cNvPr id="9" name="Pentagon 8"/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Pentagon 9"/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Diamond 10"/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6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417736" y="418455"/>
            <a:ext cx="8198603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5000" b="1" dirty="0" smtClean="0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5000" b="1" dirty="0">
              <a:solidFill>
                <a:srgbClr val="ED7D31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3416585" y="3546534"/>
            <a:ext cx="4931043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3410224" y="2346536"/>
            <a:ext cx="5827560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342900" lvl="0" indent="-342900">
              <a:buFontTx/>
              <a:buAutoNum type="arabicPeriod"/>
            </a:pP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725121" y="508865"/>
            <a:ext cx="8198603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5000" b="1" smtClean="0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  <a:endParaRPr lang="en-US" sz="5000" b="1" dirty="0">
              <a:solidFill>
                <a:srgbClr val="ED7D31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54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253" y="134412"/>
            <a:ext cx="5224043" cy="2588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2767415"/>
            <a:ext cx="4891533" cy="19246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013839" y="4837888"/>
            <a:ext cx="35108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Tậ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lớ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6a2</a:t>
            </a:r>
            <a:endParaRPr lang="en-US" sz="2400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0"/>
            <a:ext cx="5907533" cy="291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311" y="5639119"/>
            <a:ext cx="6493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nl-NL" sz="2400" dirty="0">
                <a:solidFill>
                  <a:srgbClr val="FF0000"/>
                </a:solidFill>
                <a:latin typeface="Times New Roman"/>
              </a:rPr>
              <a:t>T</a:t>
            </a:r>
            <a:r>
              <a:rPr lang="nl-NL" sz="2400" dirty="0" smtClean="0">
                <a:solidFill>
                  <a:srgbClr val="FF0000"/>
                </a:solidFill>
                <a:latin typeface="Times New Roman"/>
                <a:ea typeface="Calibri"/>
              </a:rPr>
              <a:t>ìm các ví dụ tương tự về tập hợp trong đời sống?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345" y="5727700"/>
            <a:ext cx="2743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17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708" y="968597"/>
            <a:ext cx="4805815" cy="217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186" y="597877"/>
            <a:ext cx="3836913" cy="158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525" y="2318250"/>
            <a:ext cx="4301803" cy="1641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52208"/>
              </p:ext>
            </p:extLst>
          </p:nvPr>
        </p:nvGraphicFramePr>
        <p:xfrm>
          <a:off x="5828989" y="3577870"/>
          <a:ext cx="441008" cy="3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8" imgW="127055" imgH="127055" progId="Equation.DSMT4">
                  <p:embed/>
                </p:oleObj>
              </mc:Choice>
              <mc:Fallback>
                <p:oleObj name="Equation" r:id="rId8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989" y="3577870"/>
                        <a:ext cx="441008" cy="33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14601"/>
              </p:ext>
            </p:extLst>
          </p:nvPr>
        </p:nvGraphicFramePr>
        <p:xfrm>
          <a:off x="6600099" y="3972638"/>
          <a:ext cx="55880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99" y="3972638"/>
                        <a:ext cx="558800" cy="49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614871" y="3510976"/>
            <a:ext cx="8946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     A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596397" y="3959349"/>
            <a:ext cx="848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không là phần tử của tập A kí hiệu là y       A</a:t>
            </a:r>
            <a:endParaRPr lang="nl-NL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596397" y="4552270"/>
            <a:ext cx="934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Kí hiệu tập hợp bằng chữ cái in hoa như : A,B,C,...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A={   ;   ;   } (với các số)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A={   ;   ;  } ( với các chữ,từ,dấu...)</a:t>
            </a:r>
            <a:endParaRPr lang="nl-NL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57207" y="5761493"/>
            <a:ext cx="8904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 x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” , hay “ 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”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6883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30400" y="1057814"/>
            <a:ext cx="568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ctr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-960169" y="1871131"/>
                <a:ext cx="710803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4508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	   a)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và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0169" y="1871131"/>
                <a:ext cx="7108036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526" r="-171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55417" y="2485619"/>
            <a:ext cx="9934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.... A;      7.... A ;        5.... A;      6 ....A                                                        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-304801" y="3057654"/>
            <a:ext cx="80874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 phần tử nằm trong A gồm các số: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 không chứa các phần tử  ........................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Người ta đặt tên tập hợp bằng ............................................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835" y="1776606"/>
            <a:ext cx="3808876" cy="18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31134"/>
              </p:ext>
            </p:extLst>
          </p:nvPr>
        </p:nvGraphicFramePr>
        <p:xfrm>
          <a:off x="3542747" y="2417287"/>
          <a:ext cx="586316" cy="5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47" y="2417287"/>
                        <a:ext cx="586316" cy="5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00589"/>
              </p:ext>
            </p:extLst>
          </p:nvPr>
        </p:nvGraphicFramePr>
        <p:xfrm>
          <a:off x="4822092" y="2402604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2092" y="2402604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74561"/>
              </p:ext>
            </p:extLst>
          </p:nvPr>
        </p:nvGraphicFramePr>
        <p:xfrm>
          <a:off x="726832" y="2434838"/>
          <a:ext cx="58631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2434838"/>
                        <a:ext cx="58631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53904"/>
              </p:ext>
            </p:extLst>
          </p:nvPr>
        </p:nvGraphicFramePr>
        <p:xfrm>
          <a:off x="2060449" y="2407935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49" y="2407935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283200" y="3034519"/>
            <a:ext cx="233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; 4; 5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92825" y="3397931"/>
            <a:ext cx="178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; 7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56211" y="3787345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chữ cái in hoa.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07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357945" y="878059"/>
            <a:ext cx="91940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88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hap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568" y="243227"/>
            <a:ext cx="4853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33"/>
          <p:cNvSpPr txBox="1">
            <a:spLocks noChangeArrowheads="1"/>
          </p:cNvSpPr>
          <p:nvPr/>
        </p:nvSpPr>
        <p:spPr bwMode="auto">
          <a:xfrm>
            <a:off x="5176912" y="1843427"/>
            <a:ext cx="394258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463040" y="2059529"/>
            <a:ext cx="928467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ệ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ê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ặ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{}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ỳ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: 1: 2; 3: 4; 5 ở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, 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345121" y="3952354"/>
            <a:ext cx="255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={0; 1;2; 3; 4; 5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624940" y="4206308"/>
            <a:ext cx="78005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64103" y="5044273"/>
            <a:ext cx="7899009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P (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e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.1.4) 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ể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= {n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|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6}.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667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>
                <a:spLocks noChangeArrowheads="1"/>
              </p:cNvSpPr>
              <p:nvPr/>
            </p:nvSpPr>
            <p:spPr bwMode="auto">
              <a:xfrm>
                <a:off x="1913207" y="1398069"/>
                <a:ext cx="8975188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ý:</a:t>
                </a:r>
                <a:endPara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0; 1; 2; 3;...</a:t>
                </a:r>
                <a:endPara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Ta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N = {0; 1; 2; 3;...}.</a:t>
                </a:r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Ta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N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   P</a:t>
                </a:r>
                <a:r>
                  <a:rPr lang="en-US" sz="2400" i="1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{n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n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n&lt;6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}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= {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n &lt; 6}</a:t>
                </a:r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3207" y="1398069"/>
                <a:ext cx="8975188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1087" t="-1583" b="-55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77112" y="3719582"/>
            <a:ext cx="87782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*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,</a:t>
            </a: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* = {1; 2; 3;...}.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667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</TotalTime>
  <Words>1181</Words>
  <PresentationFormat>Custom</PresentationFormat>
  <Paragraphs>129</Paragraphs>
  <Slides>18</Slides>
  <Notes>8</Notes>
  <HiddenSlides>0</HiddenSlides>
  <MMClips>13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Facet</vt:lpstr>
      <vt:lpstr>2_Office Theme</vt:lpstr>
      <vt:lpstr>Trek</vt:lpstr>
      <vt:lpstr>3_Office Theme</vt:lpstr>
      <vt:lpstr>4_Office Theme</vt:lpstr>
      <vt:lpstr>5_Office Theme</vt:lpstr>
      <vt:lpstr>6_Office Theme</vt:lpstr>
      <vt:lpstr>Equation</vt:lpstr>
      <vt:lpstr>  CHÀO MỪNG CÁC EM ĐẾN VỚI TIẾT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HƯỚNG DẪN HỌC Ở NHÀ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09T10:03:12Z</dcterms:created>
  <dcterms:modified xsi:type="dcterms:W3CDTF">2021-08-22T09:02:36Z</dcterms:modified>
</cp:coreProperties>
</file>